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335" r:id="rId3"/>
    <p:sldId id="677" r:id="rId4"/>
    <p:sldId id="491" r:id="rId5"/>
    <p:sldId id="426" r:id="rId6"/>
    <p:sldId id="784" r:id="rId7"/>
    <p:sldId id="428" r:id="rId8"/>
    <p:sldId id="785" r:id="rId9"/>
    <p:sldId id="786" r:id="rId10"/>
    <p:sldId id="438" r:id="rId11"/>
    <p:sldId id="522" r:id="rId12"/>
    <p:sldId id="493" r:id="rId13"/>
    <p:sldId id="494" r:id="rId14"/>
    <p:sldId id="496" r:id="rId15"/>
    <p:sldId id="464" r:id="rId16"/>
    <p:sldId id="495" r:id="rId17"/>
    <p:sldId id="497" r:id="rId18"/>
    <p:sldId id="498" r:id="rId19"/>
    <p:sldId id="432" r:id="rId20"/>
    <p:sldId id="524" r:id="rId21"/>
    <p:sldId id="525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11"/>
    <p:restoredTop sz="94660"/>
  </p:normalViewPr>
  <p:slideViewPr>
    <p:cSldViewPr>
      <p:cViewPr varScale="1">
        <p:scale>
          <a:sx n="128" d="100"/>
          <a:sy n="128" d="100"/>
        </p:scale>
        <p:origin x="80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2653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6610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256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726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570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8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2" Type="http://schemas.openxmlformats.org/officeDocument/2006/relationships/hyperlink" Target="http://www.bipm.fr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nist.gov/" TargetMode="External"/><Relationship Id="rId4" Type="http://schemas.openxmlformats.org/officeDocument/2006/relationships/hyperlink" Target="http://www.bipm.fr/enus/3_SI/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5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49" Type="http://schemas.openxmlformats.org/officeDocument/2006/relationships/oleObject" Target="../embeddings/oleObject26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4.wmf"/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20.wmf"/><Relationship Id="rId46" Type="http://schemas.openxmlformats.org/officeDocument/2006/relationships/image" Target="../media/image23.wmf"/><Relationship Id="rId20" Type="http://schemas.openxmlformats.org/officeDocument/2006/relationships/image" Target="../media/image11.wmf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67324" y="1447800"/>
            <a:ext cx="27013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an. 25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885073" y="5509591"/>
            <a:ext cx="745005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Tuesday, Feb. 2!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How to study for this course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rief 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uni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erminologies: 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3951927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 – I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Physics is based on precise measurements and compariso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A rule for how things are measured and compared is essential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Need experiments to establish the units of such measurement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Precise measurement is necessary for practical uses and for fully understanding the rules of natur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Units define a unique name assigned to the measure of the given quantity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Consistency is crucial for physical measurements and compariso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Practical matters contribute</a:t>
            </a:r>
          </a:p>
        </p:txBody>
      </p:sp>
    </p:spTree>
    <p:extLst>
      <p:ext uri="{BB962C8B-B14F-4D97-AF65-F5344CB8AC3E}">
        <p14:creationId xmlns:p14="http://schemas.microsoft.com/office/powerpoint/2010/main" val="280860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 – II 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Length, Mass, Time, Electric Current, Temperature, the Amount of substance and the Luminous intens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All other physical quantities can be derived from thes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ea typeface="+mn-ea"/>
                <a:cs typeface="+mn-cs"/>
              </a:rPr>
              <a:t>A system of unit called </a:t>
            </a:r>
            <a:r>
              <a:rPr lang="en-US" b="1" u="sng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dirty="0">
                <a:ea typeface="+mn-ea"/>
                <a:cs typeface="+mn-cs"/>
              </a:rPr>
              <a:t> (</a:t>
            </a:r>
            <a:r>
              <a:rPr lang="en-US" dirty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dirty="0">
                <a:ea typeface="+mn-ea"/>
                <a:cs typeface="+mn-cs"/>
              </a:rPr>
              <a:t> </a:t>
            </a:r>
            <a:r>
              <a:rPr lang="en-US" dirty="0" err="1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dirty="0">
                <a:ea typeface="+mn-ea"/>
                <a:cs typeface="+mn-cs"/>
              </a:rPr>
              <a:t>) was established in 197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>
                <a:ea typeface="+mn-ea"/>
                <a:cs typeface="+mn-cs"/>
              </a:rPr>
              <a:t>The three base quantities relevant for this course ar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dirty="0"/>
              <a:t> in meters (</a:t>
            </a:r>
            <a:r>
              <a:rPr lang="en-US" dirty="0" err="1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dirty="0"/>
              <a:t> in kilo-grams (</a:t>
            </a:r>
            <a:r>
              <a:rPr lang="en-US" dirty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dirty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dirty="0"/>
              <a:t> in seconds (</a:t>
            </a:r>
            <a:r>
              <a:rPr lang="en-US" dirty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dirty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These scales are called the human scale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4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Appendix A)</a:t>
            </a: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T.1-2 pg. 2)</a:t>
            </a: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15623864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320614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an. 25, 2021</a:t>
            </a: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191"/>
            <a:ext cx="8077200" cy="762000"/>
          </a:xfrm>
        </p:spPr>
        <p:txBody>
          <a:bodyPr/>
          <a:lstStyle/>
          <a:p>
            <a:r>
              <a:rPr lang="en-US" dirty="0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40287" y="5029200"/>
            <a:ext cx="8063426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52349085"/>
              </p:ext>
            </p:extLst>
          </p:nvPr>
        </p:nvGraphicFramePr>
        <p:xfrm>
          <a:off x="655983" y="822959"/>
          <a:ext cx="7772400" cy="4163695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 Box 20">
            <a:extLst>
              <a:ext uri="{FF2B5EF4-FFF2-40B4-BE49-F238E27FC236}">
                <a16:creationId xmlns:a16="http://schemas.microsoft.com/office/drawing/2014/main" id="{01473179-C89F-3342-B139-6D0DC8CD3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87" y="5461952"/>
            <a:ext cx="64956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se simplifies the expression of numbers: 20,000,000,000 bytes 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13843298-F8AA-274A-8517-AE1D19488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78274"/>
            <a:ext cx="9973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 dirty="0">
                <a:solidFill>
                  <a:srgbClr val="A50021"/>
                </a:solidFill>
                <a:latin typeface="Arial Narrow" charset="0"/>
                <a:sym typeface="Wingdings" pitchFamily="2" charset="2"/>
              </a:rPr>
              <a:t>20GB</a:t>
            </a:r>
            <a:endParaRPr lang="en-US" sz="2000" i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540A2DB7-5C99-CB45-9C7A-B7C090D0A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48290"/>
            <a:ext cx="3130985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CC00CC"/>
                </a:solidFill>
                <a:latin typeface="Arial Narrow" charset="0"/>
              </a:rPr>
              <a:t>Pick all the base units!  (Poll 3)</a:t>
            </a:r>
          </a:p>
        </p:txBody>
      </p:sp>
    </p:spTree>
    <p:extLst>
      <p:ext uri="{BB962C8B-B14F-4D97-AF65-F5344CB8AC3E}">
        <p14:creationId xmlns:p14="http://schemas.microsoft.com/office/powerpoint/2010/main" val="7311114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42862856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000334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8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87780"/>
              </p:ext>
            </p:extLst>
          </p:nvPr>
        </p:nvGraphicFramePr>
        <p:xfrm>
          <a:off x="6553200" y="16002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156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63563" y="9525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06707493"/>
              </p:ext>
            </p:extLst>
          </p:nvPr>
        </p:nvGraphicFramePr>
        <p:xfrm>
          <a:off x="4216400" y="9906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9906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9238008"/>
              </p:ext>
            </p:extLst>
          </p:nvPr>
        </p:nvGraphicFramePr>
        <p:xfrm>
          <a:off x="5151438" y="25908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156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5908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1501"/>
              </p:ext>
            </p:extLst>
          </p:nvPr>
        </p:nvGraphicFramePr>
        <p:xfrm>
          <a:off x="5181600" y="18700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700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1242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: 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0480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90450"/>
              </p:ext>
            </p:extLst>
          </p:nvPr>
        </p:nvGraphicFramePr>
        <p:xfrm>
          <a:off x="762000" y="41195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156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95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63734"/>
              </p:ext>
            </p:extLst>
          </p:nvPr>
        </p:nvGraphicFramePr>
        <p:xfrm>
          <a:off x="1117600" y="48736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156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736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13814"/>
              </p:ext>
            </p:extLst>
          </p:nvPr>
        </p:nvGraphicFramePr>
        <p:xfrm>
          <a:off x="5445125" y="9906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15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9906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2098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08527"/>
              </p:ext>
            </p:extLst>
          </p:nvPr>
        </p:nvGraphicFramePr>
        <p:xfrm>
          <a:off x="6510338" y="6889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156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6889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88675"/>
              </p:ext>
            </p:extLst>
          </p:nvPr>
        </p:nvGraphicFramePr>
        <p:xfrm>
          <a:off x="1465263" y="40401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6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156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0401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97278"/>
              </p:ext>
            </p:extLst>
          </p:nvPr>
        </p:nvGraphicFramePr>
        <p:xfrm>
          <a:off x="5816600" y="41084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156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1084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5423"/>
              </p:ext>
            </p:extLst>
          </p:nvPr>
        </p:nvGraphicFramePr>
        <p:xfrm>
          <a:off x="2486025" y="38814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156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8814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42219"/>
              </p:ext>
            </p:extLst>
          </p:nvPr>
        </p:nvGraphicFramePr>
        <p:xfrm>
          <a:off x="3346450" y="38814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156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8814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44437"/>
              </p:ext>
            </p:extLst>
          </p:nvPr>
        </p:nvGraphicFramePr>
        <p:xfrm>
          <a:off x="4570413" y="38814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156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38814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92046"/>
              </p:ext>
            </p:extLst>
          </p:nvPr>
        </p:nvGraphicFramePr>
        <p:xfrm>
          <a:off x="2270125" y="48053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156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8053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427052"/>
              </p:ext>
            </p:extLst>
          </p:nvPr>
        </p:nvGraphicFramePr>
        <p:xfrm>
          <a:off x="7013575" y="48736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156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8736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92577"/>
              </p:ext>
            </p:extLst>
          </p:nvPr>
        </p:nvGraphicFramePr>
        <p:xfrm>
          <a:off x="3297238" y="46482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1566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482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69080"/>
              </p:ext>
            </p:extLst>
          </p:nvPr>
        </p:nvGraphicFramePr>
        <p:xfrm>
          <a:off x="4724400" y="46482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1566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895898"/>
              </p:ext>
            </p:extLst>
          </p:nvPr>
        </p:nvGraphicFramePr>
        <p:xfrm>
          <a:off x="5480050" y="46482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15669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6482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7526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0574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58682"/>
              </p:ext>
            </p:extLst>
          </p:nvPr>
        </p:nvGraphicFramePr>
        <p:xfrm>
          <a:off x="7467600" y="6858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6858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54267"/>
              </p:ext>
            </p:extLst>
          </p:nvPr>
        </p:nvGraphicFramePr>
        <p:xfrm>
          <a:off x="7354888" y="25908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5908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28500"/>
              </p:ext>
            </p:extLst>
          </p:nvPr>
        </p:nvGraphicFramePr>
        <p:xfrm>
          <a:off x="1127125" y="56356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6356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4864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75308"/>
              </p:ext>
            </p:extLst>
          </p:nvPr>
        </p:nvGraphicFramePr>
        <p:xfrm>
          <a:off x="2279650" y="55673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5673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89110"/>
              </p:ext>
            </p:extLst>
          </p:nvPr>
        </p:nvGraphicFramePr>
        <p:xfrm>
          <a:off x="5557838" y="56356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0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6356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93705"/>
              </p:ext>
            </p:extLst>
          </p:nvPr>
        </p:nvGraphicFramePr>
        <p:xfrm>
          <a:off x="3240088" y="54102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1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4102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84545"/>
              </p:ext>
            </p:extLst>
          </p:nvPr>
        </p:nvGraphicFramePr>
        <p:xfrm>
          <a:off x="4733925" y="54102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2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4102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1">
            <a:extLst>
              <a:ext uri="{FF2B5EF4-FFF2-40B4-BE49-F238E27FC236}">
                <a16:creationId xmlns:a16="http://schemas.microsoft.com/office/drawing/2014/main" id="{A57164EE-388D-D548-815B-9CF139A659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0400" y="847724"/>
            <a:ext cx="152400" cy="2952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Line 31">
            <a:extLst>
              <a:ext uri="{FF2B5EF4-FFF2-40B4-BE49-F238E27FC236}">
                <a16:creationId xmlns:a16="http://schemas.microsoft.com/office/drawing/2014/main" id="{172A9F01-F3C1-6B46-AA74-727249B456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05800" y="1219200"/>
            <a:ext cx="152400" cy="2952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07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 dirty="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 dirty="0"/>
              <a:t>Number of measurements (Normally scales by            )</a:t>
            </a:r>
          </a:p>
          <a:p>
            <a:pPr lvl="1" eaLnBrk="1" hangingPunct="1"/>
            <a:r>
              <a:rPr lang="en-US" dirty="0"/>
              <a:t>Quality of the instruments (meter stick vs micro-meter)</a:t>
            </a:r>
          </a:p>
          <a:p>
            <a:pPr lvl="1" eaLnBrk="1" hangingPunct="1"/>
            <a:r>
              <a:rPr lang="en-US" dirty="0"/>
              <a:t>Experience of the person doing measurements</a:t>
            </a:r>
          </a:p>
          <a:p>
            <a:pPr lvl="1" eaLnBrk="1" hangingPunct="1"/>
            <a:r>
              <a:rPr lang="en-US" dirty="0" err="1"/>
              <a:t>Etc</a:t>
            </a:r>
            <a:endParaRPr lang="en-US" dirty="0"/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5146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84CE5F-236F-CD42-88F7-E47C4689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2133600"/>
          <a:ext cx="904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4" imgW="419100" imgH="266700" progId="Equation.DSMT4">
                  <p:embed/>
                </p:oleObj>
              </mc:Choice>
              <mc:Fallback>
                <p:oleObj r:id="rId4" imgW="419100" imgH="2667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84CE5F-236F-CD42-88F7-E47C46899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9525" y="2133600"/>
                        <a:ext cx="9048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184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D5DD54-13ED-424C-9C70-88C6E2DB3F49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0"/>
            <a:ext cx="7772400" cy="609600"/>
          </a:xfrm>
        </p:spPr>
        <p:txBody>
          <a:bodyPr/>
          <a:lstStyle/>
          <a:p>
            <a:pPr eaLnBrk="1" hangingPunct="1"/>
            <a:r>
              <a:rPr lang="en-US" b="1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181600"/>
          </a:xfrm>
        </p:spPr>
        <p:txBody>
          <a:bodyPr/>
          <a:lstStyle/>
          <a:p>
            <a:pPr eaLnBrk="1" hangingPunct="1"/>
            <a:r>
              <a:rPr lang="en-US" sz="2400" dirty="0"/>
              <a:t>Homework registration</a:t>
            </a:r>
          </a:p>
          <a:p>
            <a:pPr lvl="1" eaLnBrk="1" hangingPunct="1"/>
            <a:r>
              <a:rPr lang="en-US" sz="2000" dirty="0"/>
              <a:t>85/96 registered! Impressive!  71/85 completed the submission!</a:t>
            </a:r>
          </a:p>
          <a:p>
            <a:pPr lvl="1" eaLnBrk="1" hangingPunct="1"/>
            <a:r>
              <a:rPr lang="en-US" sz="2000" dirty="0"/>
              <a:t>The deadline and the freebee homework are 11pm tonight!!  </a:t>
            </a:r>
          </a:p>
          <a:p>
            <a:pPr lvl="1" eaLnBrk="1" hangingPunct="1"/>
            <a:r>
              <a:rPr lang="en-US" sz="2000" dirty="0"/>
              <a:t>You need my approval to enroll and need to move quickly otherwise you will not have enough time to get the freebee HW!! Remember all HW carry the same weight!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Quiz at the beginning of the class this Wed., Jan. 27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ppendix A1 – A9 and what we’ve learned today (CH1 – 3 or 4?)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Q1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2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 – I 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572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/>
              <a:t>The number 80 implies precision of +/- 1, between 79 and 81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/>
              <a:t>Significant figures: non-zero numbers or zeros that are not place-holders </a:t>
            </a:r>
            <a:r>
              <a:rPr lang="en-US" sz="2400" dirty="0">
                <a:solidFill>
                  <a:srgbClr val="CC00CC"/>
                </a:solidFill>
              </a:rPr>
              <a:t>(Rapid poll 4)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1400000=3.14x10</a:t>
            </a:r>
            <a:r>
              <a:rPr lang="en-US" sz="1800" baseline="30000" dirty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012=1.2x10</a:t>
            </a:r>
            <a:r>
              <a:rPr lang="en-US" sz="1800" baseline="30000" dirty="0">
                <a:ea typeface="ＭＳ Ｐゴシック" pitchFamily="-84" charset="-128"/>
              </a:rPr>
              <a:t>-4</a:t>
            </a:r>
          </a:p>
          <a:p>
            <a:pPr lvl="2" eaLnBrk="1" hangingPunct="1"/>
            <a:r>
              <a:rPr lang="en-US" sz="2200" dirty="0">
                <a:ea typeface="ＭＳ Ｐゴシック" pitchFamily="-84" charset="-128"/>
              </a:rPr>
              <a:t>How about 3000?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This book assumes all 0’s are significant but it could be different in other cases!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723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 – II 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6858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digits</a:t>
            </a:r>
            <a:r>
              <a:rPr lang="en-US" dirty="0"/>
              <a:t> 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15000" y="19812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391400" y="33528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09600" y="44196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636963" y="44196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581400" y="51974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85800" y="52530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070704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Basic Rules for Online Exam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24900" cy="57150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ll quizzes and exams will be online on Quest, the same system as your online homework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cademic integrity is very important to keep the system the fairest to all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>
                <a:latin typeface="Arial Narrow" charset="0"/>
              </a:rPr>
              <a:t>We all have to work together to maintain the integrity!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Leave the camera ON showing you and UNMUTE the mic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POWER OFF your phone, </a:t>
            </a:r>
            <a:r>
              <a:rPr lang="en-US" sz="2400" dirty="0" err="1">
                <a:latin typeface="Arial Narrow" charset="0"/>
              </a:rPr>
              <a:t>iPADs</a:t>
            </a:r>
            <a:r>
              <a:rPr lang="en-US" sz="2400" dirty="0">
                <a:latin typeface="Arial Narrow" charset="0"/>
              </a:rPr>
              <a:t> and any other computing devices except for the computer you take exam with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Quit all other applications and web pages, except zoom and the Ques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trongly suggest to write down the answers before entering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end me the photos of the front and back of your formula sheet no later than 2.5 hours prior to the exam (E)/quizzes (Q)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/>
              <a:t>File name must be FS-Q1-LastName-FirstName-SP21.pdf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3-003, Spring 2021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765872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#1 for Extra Credit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Find the solutions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 is the unknown variable, and y, z and v are constant coefficient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!!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 on Canvas</a:t>
            </a:r>
          </a:p>
          <a:p>
            <a:pPr lvl="1"/>
            <a:r>
              <a:rPr lang="en-US" sz="2400" dirty="0"/>
              <a:t>File name must be: SP1-LastName-FirstName-SP21.pdf </a:t>
            </a: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85811"/>
              </p:ext>
            </p:extLst>
          </p:nvPr>
        </p:nvGraphicFramePr>
        <p:xfrm>
          <a:off x="4495800" y="2569232"/>
          <a:ext cx="2373392" cy="47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321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69232"/>
                        <a:ext cx="2373392" cy="47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58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DFF576-8530-2E46-B54A-5D3FBF3503D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at do we want </a:t>
            </a:r>
            <a:r>
              <a:rPr lang="en-US" altLang="ko-KR" dirty="0">
                <a:ea typeface="굴림" pitchFamily="-84" charset="-127"/>
                <a:cs typeface="굴림" pitchFamily="-84" charset="-127"/>
              </a:rPr>
              <a:t>to lear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kills to identify what law</a:t>
            </a:r>
            <a:r>
              <a:rPr lang="en-US" altLang="ko-KR" sz="2800" dirty="0">
                <a:ea typeface="굴림" pitchFamily="-84" charset="-127"/>
                <a:cs typeface="굴림" pitchFamily="-84" charset="-127"/>
              </a:rPr>
              <a:t>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earn skills to express observations and measurements in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express your research in a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But most importantly building up the confidence in your physics ability and to take on any challenges laid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914400" y="5968425"/>
            <a:ext cx="7418441" cy="584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A50021"/>
                </a:solidFill>
                <a:latin typeface="Arial Narrow" pitchFamily="-84" charset="0"/>
              </a:rPr>
              <a:t>Even more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2851420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BF2BC4-1A5A-AD48-9531-2A516611618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undamentals and concepts of mechan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Vector and scalar quantitie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physical quantities that describe motions, such as velocity, speed, acceleration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t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se of kinematic equations to describe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oncepts of force, energy and momentum and their conservation law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echniques to use conservation laws for mo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otational motions and Equilibrium condition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luid and wave motions and thermodynamics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cus on relevance of these concepts for everyday lives</a:t>
            </a:r>
          </a:p>
          <a:p>
            <a:pPr eaLnBrk="1" hangingPunct="1">
              <a:lnSpc>
                <a:spcPct val="8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FF5B708F-FE52-BD4E-BDEC-B8D527456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948"/>
            <a:ext cx="891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eaLnBrk="1" hangingPunct="1"/>
            <a:r>
              <a:rPr lang="en-US" kern="0" dirty="0"/>
              <a:t>Specifically, in this course, you will </a:t>
            </a:r>
            <a:r>
              <a:rPr lang="en-US" altLang="ko-KR" kern="0" dirty="0">
                <a:ea typeface="굴림" charset="-127"/>
                <a:cs typeface="굴림" charset="-127"/>
              </a:rPr>
              <a:t>learn</a:t>
            </a:r>
            <a:r>
              <a:rPr lang="en-US" altLang="ko-KR" kern="0" dirty="0"/>
              <a:t>…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732365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an. 25, 2021</a:t>
            </a: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actively participate in the discussions and problems 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lecture notes, keeping in mind these notes alone are insufficient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, asking lots of question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rat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050017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o improve our everyday lives, even though 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665005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an. 25, 2021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2700550022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444</TotalTime>
  <Words>2650</Words>
  <Application>Microsoft Macintosh PowerPoint</Application>
  <PresentationFormat>On-screen Show (4:3)</PresentationFormat>
  <Paragraphs>355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MS Mincho</vt:lpstr>
      <vt:lpstr>Arial</vt:lpstr>
      <vt:lpstr>Arial Narrow</vt:lpstr>
      <vt:lpstr>Monotype Corsiva</vt:lpstr>
      <vt:lpstr>Times New Roman</vt:lpstr>
      <vt:lpstr>phys1443-spring02</vt:lpstr>
      <vt:lpstr>Equation</vt:lpstr>
      <vt:lpstr>Equation.DSMT4</vt:lpstr>
      <vt:lpstr>PHYS 1443 – Section 003 Lecture #2</vt:lpstr>
      <vt:lpstr>Announcements</vt:lpstr>
      <vt:lpstr>Basic Rules for Online Exams </vt:lpstr>
      <vt:lpstr>Special Project #1 for Extra Credit</vt:lpstr>
      <vt:lpstr>What do we want to learn in this class?</vt:lpstr>
      <vt:lpstr>PowerPoint Presentation</vt:lpstr>
      <vt:lpstr>How to study for this course?</vt:lpstr>
      <vt:lpstr>Why do Physics?</vt:lpstr>
      <vt:lpstr>Brief History of Physics</vt:lpstr>
      <vt:lpstr>Terminologies: Models, Theories and Laws</vt:lpstr>
      <vt:lpstr>Needs for Standards and Units – I </vt:lpstr>
      <vt:lpstr>Needs for Standards and Units – II </vt:lpstr>
      <vt:lpstr>Definition of Three Relevant Base Units</vt:lpstr>
      <vt:lpstr>International Standard Institutes</vt:lpstr>
      <vt:lpstr>SI Base Quantities and Units</vt:lpstr>
      <vt:lpstr>Prefixes, expressions and their meanings</vt:lpstr>
      <vt:lpstr>How do we convert quantities from one unit to another?</vt:lpstr>
      <vt:lpstr>Examples for Unit Conversions</vt:lpstr>
      <vt:lpstr>Uncertainties</vt:lpstr>
      <vt:lpstr>Significant Figures – I </vt:lpstr>
      <vt:lpstr>Significant Figures – II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32</cp:revision>
  <dcterms:created xsi:type="dcterms:W3CDTF">2012-01-19T04:21:20Z</dcterms:created>
  <dcterms:modified xsi:type="dcterms:W3CDTF">2021-01-25T22:13:28Z</dcterms:modified>
</cp:coreProperties>
</file>